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"/>
  </p:notesMasterIdLst>
  <p:sldIdLst>
    <p:sldId id="256" r:id="rId2"/>
    <p:sldId id="259" r:id="rId3"/>
    <p:sldId id="257" r:id="rId4"/>
    <p:sldId id="258" r:id="rId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6B94F8BA-CAEF-364B-5799-D5401A04E40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F98ACF31-CB46-E1DA-FDCD-41F2FC22608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CC8813E6-310F-7129-38BD-5ADA545064DA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089AF20A-E7AE-232F-1966-F722F448F1B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7A0BE020-9BB4-C8CE-6DB3-8661B4710B0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3EA71943-5184-0448-910B-BA9EF9D537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296E783-A36E-4337-B3AA-B7FCF3B7AD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BC6DDA0-4894-0565-F38B-A9772714DB3B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7FBDB9E3-C06A-B9F5-702A-277C90115EC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8E74E5F5-E8C4-8641-8956-908EA5A083A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B6A5940F-358C-8585-0888-35F515F25EB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D5E35FBC-CA4D-C142-FECC-86AC68E7E99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F711ABF3-8CAA-4B94-DBE0-541EBF50E23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8B2968C2-DCED-DBAE-600D-1F9FE466B3D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6DF0E56E-0674-F219-99A7-8F3381D38F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F9DB117D-1892-CC89-7985-C61E40132F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D73F9D63-29D0-A8E1-F8E8-54A866DEED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B00B6A-D13B-48A3-B54A-3647C9EF48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6699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164B7B7-A203-6882-D2A0-0461262FE3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2C42253-B129-968F-93B7-900830011F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E9EE8F70-90AD-7984-DEEB-6FFBBD2589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43BC46-5D8B-43B6-83F8-F7F0EE0BB1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81987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DA55CAD-56DD-1EB9-D898-2CDC456F60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CDE3835-545C-8BEF-B44A-D1BC2C886F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4DC5EF1-3449-2FBC-E648-EEE2A5EBDF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F1612A-F0EE-4701-A1F8-46B93DAB81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0998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BD3F67A-84B8-18DA-7615-0CFAB8A91C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0F6EFCC-87CF-5257-E21E-8EC056CC83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AF26E6B-7F87-23F9-25CC-48C0DD9DB6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B16A7D-EB63-402B-A31B-BA86D0E461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25988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C164C6D-9849-E140-EA07-E4625F75E3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CC4EDF8-183B-1699-3D34-546F4C4777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035BBB9-6E97-FB23-6B2A-3B315C30E8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7877C-2DA1-4A20-998E-D5E3825597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9675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4BAF43B-4949-04E3-F2A9-C2080A9DA3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CFEDB3D1-B52B-40B7-223B-06BFC2035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0F472EF9-6133-6C21-C7DF-F7713A5475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F7BBE9-0369-4F8C-B7F2-F8E709FAA6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6599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03854B7D-DD4D-239A-0151-400C93F621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37C539EC-5177-6749-C5B9-19EFB4AB2A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6DED4235-7C49-D001-50AA-C956D11000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FDBAC-73DE-48CA-B39F-170DE8049D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2307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83A7E470-FE57-3932-F197-99DA602890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7D87E828-9B3A-FEFD-AEC0-4057CA4DCE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7E0E5B7-EC0A-2FC4-6802-C49D92A77C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EFE210-33FE-4700-8E62-743B1FCB28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0474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2D8DD28A-B15A-D841-EAEB-F0B08687AC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F43CDC74-B3D5-BC07-576F-3959EA841E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A0DB58A-4ECD-8B12-792A-5AEE9AB6F4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7BD7DE-F67A-4AEB-96C0-3ADBF55A41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4990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62D358B-8DD6-7EED-6246-6D3DF5FBD4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C2C81430-E4C2-4F92-F6C4-673F47BAD2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39B31E41-E873-E7AD-8DB8-BF0F558E9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3F589B-031D-4782-BB2F-8F51F7F1E7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33794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AF6BE56-69D1-3023-9312-EAED5F5741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56828A8A-1189-AFF3-32A7-C2CB2486F1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DB60A6A4-2F98-1114-7E19-A726E216E7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EF07C5-6CF5-4D4B-B8C1-264D2D3CB2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16383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62643B12-F4C5-6EB8-911C-BED2DA3710FF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4BFE93C2-9E94-5AD9-F3C8-085D501F353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BB4942C6-1CBD-FB87-A3C8-47D4D0283EE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3659CA85-EF94-4003-0DB3-8E0767DB69A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86967E5D-7EBE-704B-A4CB-0181A2F3BEA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FE4E3D1C-8276-9D4B-B420-799678B162D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54C6776F-CD1A-D6B6-D404-1824D06EB2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AD29C8D9-0058-C0B4-A306-B60D4AA078B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BC04B00A-F667-6B62-D66B-C4EF8032820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id="{78453CDA-EDAC-0E8D-D939-FCF3203805E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898FE8AA-E03D-4DF1-8E8D-F45983B30B4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E5EF2983-B44C-111B-CBDC-BCE9F9D8C9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hyperlink" Target="../&#31532;11&#31456;.ppt#10. PowerPoint &#28436;&#31034;&#25991;&#31295;" TargetMode="External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99E69935-3939-EBA7-ACBD-C4D72AC6D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90488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461277</a:t>
            </a:r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19B30E1B-17CF-E0A5-4E68-8A86A2086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9738"/>
            <a:ext cx="8580438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压缩空气制冷循环空气进入压气机时的状态为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0.1MP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0 ℃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在压气机内定熵压缩到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= 0.5MPa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进入冷却器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离开冷却器时空气的温度为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20℃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若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0℃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= 20℃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空气视为定比热容的理想气体，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κ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=1.4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试求：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无回热时的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制冷系数及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kg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空气的制冷量；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若     保持不变而采用回热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理想情况下压缩比是多少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? </a:t>
            </a:r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305E3A1F-4967-6FD0-FF4F-EE4857249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962400"/>
            <a:ext cx="2168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 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无回热</a:t>
            </a:r>
          </a:p>
        </p:txBody>
      </p:sp>
      <p:sp>
        <p:nvSpPr>
          <p:cNvPr id="3077" name="Rectangle 9">
            <a:extLst>
              <a:ext uri="{FF2B5EF4-FFF2-40B4-BE49-F238E27FC236}">
                <a16:creationId xmlns:a16="http://schemas.microsoft.com/office/drawing/2014/main" id="{80384286-2F62-E409-A686-82E839D35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E0B5E5E5-716D-DD6E-A3CB-40F8BCE07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800600"/>
          <a:ext cx="5486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700" imgH="228600" progId="Equation.DSMT4">
                  <p:embed/>
                </p:oleObj>
              </mc:Choice>
              <mc:Fallback>
                <p:oleObj name="Equation" r:id="rId2" imgW="2552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00600"/>
                        <a:ext cx="5486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11">
            <a:extLst>
              <a:ext uri="{FF2B5EF4-FFF2-40B4-BE49-F238E27FC236}">
                <a16:creationId xmlns:a16="http://schemas.microsoft.com/office/drawing/2014/main" id="{527B7FFD-A468-718B-5993-CC3BF1C5C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EC3CDBD2-B01D-061F-59CB-966036190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638800"/>
          <a:ext cx="3048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310" imgH="431613" progId="Equation.DSMT4">
                  <p:embed/>
                </p:oleObj>
              </mc:Choice>
              <mc:Fallback>
                <p:oleObj name="Equation" r:id="rId4" imgW="1358310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38800"/>
                        <a:ext cx="30480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13">
            <a:extLst>
              <a:ext uri="{FF2B5EF4-FFF2-40B4-BE49-F238E27FC236}">
                <a16:creationId xmlns:a16="http://schemas.microsoft.com/office/drawing/2014/main" id="{4FB43B22-AF6A-817D-EDC7-F7240B660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2" name="Rectangle 15">
            <a:extLst>
              <a:ext uri="{FF2B5EF4-FFF2-40B4-BE49-F238E27FC236}">
                <a16:creationId xmlns:a16="http://schemas.microsoft.com/office/drawing/2014/main" id="{6AFE6898-5AB1-F102-D33C-8D10BB1C5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3" name="Rectangle 17">
            <a:extLst>
              <a:ext uri="{FF2B5EF4-FFF2-40B4-BE49-F238E27FC236}">
                <a16:creationId xmlns:a16="http://schemas.microsoft.com/office/drawing/2014/main" id="{9744F411-9B45-9763-0A77-8C7D19371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4" name="AutoShape 1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F4D0B40-60D0-5123-9D4F-54194CE3E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5" name="AutoShape 19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11050FA7-1E09-7361-FD40-E7D31EA55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6" name="Rectangle 21">
            <a:extLst>
              <a:ext uri="{FF2B5EF4-FFF2-40B4-BE49-F238E27FC236}">
                <a16:creationId xmlns:a16="http://schemas.microsoft.com/office/drawing/2014/main" id="{40420384-B124-7193-C060-5817A47FC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9236" name="Object 20">
            <a:extLst>
              <a:ext uri="{FF2B5EF4-FFF2-40B4-BE49-F238E27FC236}">
                <a16:creationId xmlns:a16="http://schemas.microsoft.com/office/drawing/2014/main" id="{E14E1918-E3B2-8212-1A79-8B6580C6FF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819400"/>
          <a:ext cx="263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19400"/>
                        <a:ext cx="2635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8" name="Picture 22">
            <a:extLst>
              <a:ext uri="{FF2B5EF4-FFF2-40B4-BE49-F238E27FC236}">
                <a16:creationId xmlns:a16="http://schemas.microsoft.com/office/drawing/2014/main" id="{A753B8B3-C1A1-76F0-6782-264769FC6E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505200"/>
            <a:ext cx="2362200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1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24304BA-9C75-432B-0145-D7A4304D0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099" name="AutoShape 1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0A77AF1-CA7E-34B8-8C99-75FBF97C8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0" name="AutoShape 18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AC998842-EA37-D22F-0AE1-FD3F35407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1" name="AutoShape 19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538D0F28-2714-B1B1-57FD-147C1BCCC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2" name="灯片编号占位符 1">
            <a:extLst>
              <a:ext uri="{FF2B5EF4-FFF2-40B4-BE49-F238E27FC236}">
                <a16:creationId xmlns:a16="http://schemas.microsoft.com/office/drawing/2014/main" id="{4BDD0FCC-8C65-A77D-AFB8-D59D0C439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0C354EA-FA44-4B27-BFA2-184A121C4171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4103" name="灯片编号占位符 3">
            <a:extLst>
              <a:ext uri="{FF2B5EF4-FFF2-40B4-BE49-F238E27FC236}">
                <a16:creationId xmlns:a16="http://schemas.microsoft.com/office/drawing/2014/main" id="{B2C60DD2-5676-58CF-7D91-E656013CFD04}"/>
              </a:ext>
            </a:extLst>
          </p:cNvPr>
          <p:cNvSpPr txBox="1">
            <a:spLocks/>
          </p:cNvSpPr>
          <p:nvPr/>
        </p:nvSpPr>
        <p:spPr bwMode="auto">
          <a:xfrm>
            <a:off x="6781800" y="63246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3B1ED9F-1F97-4127-BB52-47185F5522AA}" type="slidenum">
              <a:rPr lang="en-US" altLang="zh-CN" sz="1000"/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E7DD83C-F0DB-10EB-5D52-DA21D0DCB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28600"/>
          <a:ext cx="25908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508000" progId="Equation.DSMT4">
                  <p:embed/>
                </p:oleObj>
              </mc:Choice>
              <mc:Fallback>
                <p:oleObj name="Equation" r:id="rId2" imgW="12446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25908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4B7A69B5-AF18-C69E-3155-8FFE063F5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435100"/>
          <a:ext cx="53340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500" imgH="342900" progId="Equation.DSMT4">
                  <p:embed/>
                </p:oleObj>
              </mc:Choice>
              <mc:Fallback>
                <p:oleObj name="Equation" r:id="rId4" imgW="24765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35100"/>
                        <a:ext cx="53340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86010DF6-46F0-4797-91BF-0007BC281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438400"/>
          <a:ext cx="525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8100" imgH="342900" progId="Equation.DSMT4">
                  <p:embed/>
                </p:oleObj>
              </mc:Choice>
              <mc:Fallback>
                <p:oleObj name="Equation" r:id="rId6" imgW="25781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5257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7">
            <a:extLst>
              <a:ext uri="{FF2B5EF4-FFF2-40B4-BE49-F238E27FC236}">
                <a16:creationId xmlns:a16="http://schemas.microsoft.com/office/drawing/2014/main" id="{1B58C645-65E7-619A-BD4C-26F99AF58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81000"/>
            <a:ext cx="2514600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7302B0AF-5F5D-F85D-2F5C-26A464C17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3429000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压缩机耗功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39E7D0E5-7652-5F48-CECC-437D0BDD2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4090988"/>
          <a:ext cx="73612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89300" imgH="419100" progId="Equation.DSMT4">
                  <p:embed/>
                </p:oleObj>
              </mc:Choice>
              <mc:Fallback>
                <p:oleObj name="Equation" r:id="rId9" imgW="3289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090988"/>
                        <a:ext cx="7361237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>
            <a:extLst>
              <a:ext uri="{FF2B5EF4-FFF2-40B4-BE49-F238E27FC236}">
                <a16:creationId xmlns:a16="http://schemas.microsoft.com/office/drawing/2014/main" id="{F306D09F-1426-6945-AF62-172545DC0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5181600"/>
            <a:ext cx="2481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膨胀机作出的功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06A3122F-AA4C-CB59-91DE-3194F0F16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737225"/>
          <a:ext cx="7010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94100" imgH="457200" progId="Equation.DSMT4">
                  <p:embed/>
                </p:oleObj>
              </mc:Choice>
              <mc:Fallback>
                <p:oleObj name="Equation" r:id="rId11" imgW="35941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37225"/>
                        <a:ext cx="7010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561FB63F-3901-6545-9FCB-360383B7B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E46CD1C-AC71-4675-A1F9-61C49E936B1F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5123" name="Rectangle 6">
            <a:extLst>
              <a:ext uri="{FF2B5EF4-FFF2-40B4-BE49-F238E27FC236}">
                <a16:creationId xmlns:a16="http://schemas.microsoft.com/office/drawing/2014/main" id="{975EE857-EB0C-D399-9D3D-30353082B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1278" name="Text Box 14">
            <a:extLst>
              <a:ext uri="{FF2B5EF4-FFF2-40B4-BE49-F238E27FC236}">
                <a16:creationId xmlns:a16="http://schemas.microsoft.com/office/drawing/2014/main" id="{965DB8D7-EDFE-D605-5DB0-A9729D6DE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340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空气在冷却器中放热量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125" name="Rectangle 16">
            <a:extLst>
              <a:ext uri="{FF2B5EF4-FFF2-40B4-BE49-F238E27FC236}">
                <a16:creationId xmlns:a16="http://schemas.microsoft.com/office/drawing/2014/main" id="{EAB20E8B-1F61-6174-8E53-E67C967D4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1279" name="Object 15">
            <a:extLst>
              <a:ext uri="{FF2B5EF4-FFF2-40B4-BE49-F238E27FC236}">
                <a16:creationId xmlns:a16="http://schemas.microsoft.com/office/drawing/2014/main" id="{97A77B4F-A705-647D-E83F-9A823F3904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838200"/>
          <a:ext cx="555625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500" imgH="685800" progId="Equation.DSMT4">
                  <p:embed/>
                </p:oleObj>
              </mc:Choice>
              <mc:Fallback>
                <p:oleObj name="Equation" r:id="rId2" imgW="273050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38200"/>
                        <a:ext cx="555625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17">
            <a:extLst>
              <a:ext uri="{FF2B5EF4-FFF2-40B4-BE49-F238E27FC236}">
                <a16:creationId xmlns:a16="http://schemas.microsoft.com/office/drawing/2014/main" id="{4EAA0C4E-3848-BEA3-763A-B2291B956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382838"/>
            <a:ext cx="672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kg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空气在冷库中的吸热量即为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kg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空气的制冷量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5128" name="Rectangle 19">
            <a:extLst>
              <a:ext uri="{FF2B5EF4-FFF2-40B4-BE49-F238E27FC236}">
                <a16:creationId xmlns:a16="http://schemas.microsoft.com/office/drawing/2014/main" id="{4FA2DE6A-DB21-E4C4-32EC-B356A872C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E5EBB5D4-FF8D-51E2-C03F-C060843BD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068638"/>
          <a:ext cx="739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300" imgH="457200" progId="Equation.DSMT4">
                  <p:embed/>
                </p:oleObj>
              </mc:Choice>
              <mc:Fallback>
                <p:oleObj name="Equation" r:id="rId4" imgW="35433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68638"/>
                        <a:ext cx="7391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Text Box 20">
            <a:extLst>
              <a:ext uri="{FF2B5EF4-FFF2-40B4-BE49-F238E27FC236}">
                <a16:creationId xmlns:a16="http://schemas.microsoft.com/office/drawing/2014/main" id="{9ABFB263-1063-E922-4A04-33F658B58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232275"/>
            <a:ext cx="186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循环的净功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131" name="Rectangle 22">
            <a:extLst>
              <a:ext uri="{FF2B5EF4-FFF2-40B4-BE49-F238E27FC236}">
                <a16:creationId xmlns:a16="http://schemas.microsoft.com/office/drawing/2014/main" id="{F323ECCD-3CF2-E37F-0E63-90618A14A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1285" name="Object 21">
            <a:extLst>
              <a:ext uri="{FF2B5EF4-FFF2-40B4-BE49-F238E27FC236}">
                <a16:creationId xmlns:a16="http://schemas.microsoft.com/office/drawing/2014/main" id="{51F90907-E3D0-7748-5DFA-F54FBAAE3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843463"/>
          <a:ext cx="74676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9800" imgH="228600" progId="Equation.DSMT4">
                  <p:embed/>
                </p:oleObj>
              </mc:Choice>
              <mc:Fallback>
                <p:oleObj name="Equation" r:id="rId6" imgW="34798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43463"/>
                        <a:ext cx="74676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AutoShape 2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6C244DC-22EE-2CDF-1E2F-3D645C400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4" name="AutoShape 2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521D99F-6B70-08F4-DBA7-56DC35255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5" name="AutoShape 25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49695EE1-F4ED-7D1A-3165-17CE72F86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6" name="AutoShape 26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FBCBD1E4-5437-01C0-6B44-5905E5A32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4" name="Text Box 4">
            <a:extLst>
              <a:ext uri="{FF2B5EF4-FFF2-40B4-BE49-F238E27FC236}">
                <a16:creationId xmlns:a16="http://schemas.microsoft.com/office/drawing/2014/main" id="{8A6CDD71-9A24-B65D-1A45-0526578B0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5586413"/>
            <a:ext cx="2174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循环的净热量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5" name="Object 28">
            <a:extLst>
              <a:ext uri="{FF2B5EF4-FFF2-40B4-BE49-F238E27FC236}">
                <a16:creationId xmlns:a16="http://schemas.microsoft.com/office/drawing/2014/main" id="{9EB0880A-C9FE-3976-7B05-5DEB5EFA9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6270625"/>
          <a:ext cx="6400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65500" imgH="228600" progId="Equation.DSMT4">
                  <p:embed/>
                </p:oleObj>
              </mc:Choice>
              <mc:Fallback>
                <p:oleObj name="Equation" r:id="rId8" imgW="33655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270625"/>
                        <a:ext cx="6400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7">
            <a:extLst>
              <a:ext uri="{FF2B5EF4-FFF2-40B4-BE49-F238E27FC236}">
                <a16:creationId xmlns:a16="http://schemas.microsoft.com/office/drawing/2014/main" id="{17E3AABB-4F4E-C09A-009E-7D85EBE169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76200"/>
            <a:ext cx="2514600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  <p:bldP spid="11281" grpId="0"/>
      <p:bldP spid="11284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1C27B73E-E695-74BE-B185-AA2542B6B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AF24A60-B87F-4912-A4B6-53E5F19752C4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pic>
        <p:nvPicPr>
          <p:cNvPr id="12302" name="Picture 14">
            <a:extLst>
              <a:ext uri="{FF2B5EF4-FFF2-40B4-BE49-F238E27FC236}">
                <a16:creationId xmlns:a16="http://schemas.microsoft.com/office/drawing/2014/main" id="{2B0406E1-6123-7BE8-FBE7-70687EACC9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28600"/>
            <a:ext cx="2833688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6">
            <a:extLst>
              <a:ext uri="{FF2B5EF4-FFF2-40B4-BE49-F238E27FC236}">
                <a16:creationId xmlns:a16="http://schemas.microsoft.com/office/drawing/2014/main" id="{7AC75C96-C730-577E-478A-DAA3970E5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37BCC617-DE6C-C70D-D028-D46914503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152400"/>
            <a:ext cx="2481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循环的制冷系数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150" name="Rectangle 9">
            <a:extLst>
              <a:ext uri="{FF2B5EF4-FFF2-40B4-BE49-F238E27FC236}">
                <a16:creationId xmlns:a16="http://schemas.microsoft.com/office/drawing/2014/main" id="{496941F1-95F1-EC8E-919F-5F4F24ABB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327245A7-B3B8-B114-EEE2-DB9431D79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762000"/>
          <a:ext cx="3581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229" imgH="431613" progId="Equation.DSMT4">
                  <p:embed/>
                </p:oleObj>
              </mc:Choice>
              <mc:Fallback>
                <p:oleObj name="Equation" r:id="rId3" imgW="1777229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762000"/>
                        <a:ext cx="3581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>
            <a:extLst>
              <a:ext uri="{FF2B5EF4-FFF2-40B4-BE49-F238E27FC236}">
                <a16:creationId xmlns:a16="http://schemas.microsoft.com/office/drawing/2014/main" id="{F045D4DD-BACD-A326-FD9A-71DDC7649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52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有回热时的压力比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6153" name="Rectangle 12">
            <a:extLst>
              <a:ext uri="{FF2B5EF4-FFF2-40B4-BE49-F238E27FC236}">
                <a16:creationId xmlns:a16="http://schemas.microsoft.com/office/drawing/2014/main" id="{B2CED9F5-2D10-21AF-731B-14D55E6D5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8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E488230A-F309-49D1-82CC-251C70F7D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438400"/>
          <a:ext cx="3492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400" imgH="228600" progId="Equation.DSMT4">
                  <p:embed/>
                </p:oleObj>
              </mc:Choice>
              <mc:Fallback>
                <p:oleObj name="Equation" r:id="rId5" imgW="1803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34925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6">
            <a:extLst>
              <a:ext uri="{FF2B5EF4-FFF2-40B4-BE49-F238E27FC236}">
                <a16:creationId xmlns:a16="http://schemas.microsoft.com/office/drawing/2014/main" id="{EA2D385C-CE2B-FEC0-47D7-A9F597140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533F21A5-8E28-DBA9-968E-C3C40D47A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895600"/>
          <a:ext cx="27654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227" imgH="571252" progId="Equation.DSMT4">
                  <p:embed/>
                </p:oleObj>
              </mc:Choice>
              <mc:Fallback>
                <p:oleObj name="Equation" r:id="rId7" imgW="1320227" imgH="57125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276542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18">
            <a:extLst>
              <a:ext uri="{FF2B5EF4-FFF2-40B4-BE49-F238E27FC236}">
                <a16:creationId xmlns:a16="http://schemas.microsoft.com/office/drawing/2014/main" id="{E300923D-2250-B413-869C-C9C554EA5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2305" name="Object 17">
            <a:extLst>
              <a:ext uri="{FF2B5EF4-FFF2-40B4-BE49-F238E27FC236}">
                <a16:creationId xmlns:a16="http://schemas.microsoft.com/office/drawing/2014/main" id="{C4605EBB-97D3-A2F4-A8FC-E7989B377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971800"/>
          <a:ext cx="61722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13100" imgH="508000" progId="Equation.DSMT4">
                  <p:embed/>
                </p:oleObj>
              </mc:Choice>
              <mc:Fallback>
                <p:oleObj name="Equation" r:id="rId9" imgW="3213100" imgH="508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61722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Text Box 30">
            <a:extLst>
              <a:ext uri="{FF2B5EF4-FFF2-40B4-BE49-F238E27FC236}">
                <a16:creationId xmlns:a16="http://schemas.microsoft.com/office/drawing/2014/main" id="{83184FCE-B02C-D99E-4210-04D6FAE82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48225"/>
            <a:ext cx="8534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同样冷库温度和环境温度条件下逆向卡诺循环的制冷系数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6.33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远大于本例计算值。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60" name="AutoShape 3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E442FBED-1BC2-440A-2EB0-4F29241E1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1" name="AutoShape 32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8DED9101-EF39-0F50-3304-A00F38C84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12321" name="Object 33">
            <a:extLst>
              <a:ext uri="{FF2B5EF4-FFF2-40B4-BE49-F238E27FC236}">
                <a16:creationId xmlns:a16="http://schemas.microsoft.com/office/drawing/2014/main" id="{EE543CF8-30A8-7331-9F05-ED752A9C6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42672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900" imgH="228600" progId="Equation.DSMT4">
                  <p:embed/>
                </p:oleObj>
              </mc:Choice>
              <mc:Fallback>
                <p:oleObj name="Equation" r:id="rId11" imgW="4699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267200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2" name="Text Box 34">
            <a:extLst>
              <a:ext uri="{FF2B5EF4-FFF2-40B4-BE49-F238E27FC236}">
                <a16:creationId xmlns:a16="http://schemas.microsoft.com/office/drawing/2014/main" id="{22C9E3E7-7683-6BBB-5DDD-50B9355F0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267200"/>
            <a:ext cx="554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楷体_GB2312" pitchFamily="49" charset="-122"/>
                <a:ea typeface="楷体_GB2312" pitchFamily="49" charset="-122"/>
              </a:rPr>
              <a:t>压力比减小，对使用叶轮式机械有利。 </a:t>
            </a:r>
          </a:p>
        </p:txBody>
      </p:sp>
      <p:sp>
        <p:nvSpPr>
          <p:cNvPr id="12323" name="Text Box 35">
            <a:extLst>
              <a:ext uri="{FF2B5EF4-FFF2-40B4-BE49-F238E27FC236}">
                <a16:creationId xmlns:a16="http://schemas.microsoft.com/office/drawing/2014/main" id="{DEB7021C-83D4-04E9-24DE-9F726DBC8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6308725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3" action="ppaction://hlinkpres?slideindex=10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  <p:sp>
        <p:nvSpPr>
          <p:cNvPr id="12324" name="Text Box 36">
            <a:extLst>
              <a:ext uri="{FF2B5EF4-FFF2-40B4-BE49-F238E27FC236}">
                <a16:creationId xmlns:a16="http://schemas.microsoft.com/office/drawing/2014/main" id="{5FD5FA8D-C6AD-5E64-A152-06CFCD4B9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096000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压缩空气制冷循环中定压吸、排热偏离定温吸、排热甚远。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691DC3E-9A16-BEFD-59EC-B1264E3BD843}"/>
              </a:ext>
            </a:extLst>
          </p:cNvPr>
          <p:cNvSpPr txBox="1"/>
          <p:nvPr/>
        </p:nvSpPr>
        <p:spPr>
          <a:xfrm>
            <a:off x="4114800" y="5249863"/>
            <a:ext cx="750888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？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8" grpId="0"/>
      <p:bldP spid="12318" grpId="0"/>
      <p:bldP spid="12322" grpId="0"/>
      <p:bldP spid="12323" grpId="0" animBg="1"/>
      <p:bldP spid="12324" grpId="0"/>
      <p:bldP spid="22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74</TotalTime>
  <Words>215</Words>
  <Application>Microsoft Office PowerPoint</Application>
  <PresentationFormat>全屏显示(4:3)</PresentationFormat>
  <Paragraphs>26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2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16</cp:revision>
  <cp:lastPrinted>1601-01-01T00:00:00Z</cp:lastPrinted>
  <dcterms:created xsi:type="dcterms:W3CDTF">1601-01-01T00:00:00Z</dcterms:created>
  <dcterms:modified xsi:type="dcterms:W3CDTF">2025-08-22T07:4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